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8" r:id="rId3"/>
    <p:sldId id="256" r:id="rId4"/>
    <p:sldId id="257" r:id="rId5"/>
    <p:sldId id="259" r:id="rId6"/>
    <p:sldId id="260" r:id="rId7"/>
    <p:sldId id="261" r:id="rId8"/>
    <p:sldId id="263" r:id="rId9"/>
    <p:sldId id="262" r:id="rId1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FF00"/>
    <a:srgbClr val="339966"/>
    <a:srgbClr val="CCFF99"/>
    <a:srgbClr val="66FF66"/>
    <a:srgbClr val="99FF99"/>
    <a:srgbClr val="3333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2-01T20:32: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34 1597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9BB3DF-774F-4400-9A65-111C09631ACC}" type="datetimeFigureOut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D8E1F6-D75E-4679-AD4C-F1E7BF9B50C5}" type="slidenum">
              <a:rPr kumimoji="0" lang="vi-VN" altLang="vi-V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6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vi-VN" dirty="0"/>
              <a:t>Click to edit Master title style</a:t>
            </a:r>
            <a:endParaRPr lang="en-US" altLang="vi-V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vi-VN" dirty="0"/>
              <a:t>Click to edit Master text styles</a:t>
            </a:r>
            <a:endParaRPr lang="en-US" altLang="vi-VN" dirty="0"/>
          </a:p>
          <a:p>
            <a:pPr lvl="1"/>
            <a:r>
              <a:rPr lang="en-US" altLang="vi-VN" dirty="0"/>
              <a:t>Second level</a:t>
            </a:r>
            <a:endParaRPr lang="en-US" altLang="vi-VN" dirty="0"/>
          </a:p>
          <a:p>
            <a:pPr lvl="2"/>
            <a:r>
              <a:rPr lang="en-US" altLang="vi-VN" dirty="0"/>
              <a:t>Third level</a:t>
            </a:r>
            <a:endParaRPr lang="en-US" altLang="vi-VN" dirty="0"/>
          </a:p>
          <a:p>
            <a:pPr lvl="3"/>
            <a:r>
              <a:rPr lang="en-US" altLang="vi-VN" dirty="0"/>
              <a:t>Fourth level</a:t>
            </a:r>
            <a:endParaRPr lang="en-US" altLang="vi-VN" dirty="0"/>
          </a:p>
          <a:p>
            <a:pPr lvl="4"/>
            <a:r>
              <a:rPr lang="en-US" altLang="vi-VN" dirty="0"/>
              <a:t>Fifth level</a:t>
            </a:r>
            <a:endParaRPr lang="en-US" altLang="vi-V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customXml" Target="../ink/ink1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/>
          <p:nvPr/>
        </p:nvSpPr>
        <p:spPr>
          <a:xfrm>
            <a:off x="0" y="5867400"/>
            <a:ext cx="9144000" cy="9906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3075" name="WordArt 3"/>
          <p:cNvSpPr>
            <a:spLocks noTextEdit="1"/>
          </p:cNvSpPr>
          <p:nvPr/>
        </p:nvSpPr>
        <p:spPr>
          <a:xfrm rot="-1184291">
            <a:off x="1524000" y="152400"/>
            <a:ext cx="7391400" cy="15240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4255"/>
              </a:avLst>
            </a:prstTxWarp>
            <a:normAutofit/>
            <a:scene3d>
              <a:camera prst="legacyPerspectiveFront">
                <a:rot lat="19800000" lon="19440000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p>
            <a:pPr algn="ctr"/>
            <a:r>
              <a:rPr lang="en-US" sz="3600"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3840000" scaled="1"/>
                  <a:tileRect/>
                </a:gradFill>
                <a:latin typeface="Arial" panose="020B0604020202020204" pitchFamily="34" charset="0"/>
                <a:ea typeface="Arial" panose="020B0604020202020204" pitchFamily="34" charset="0"/>
              </a:rPr>
              <a:t>TRƯỜNG THCS NGUYỄN VĂN BÉ</a:t>
            </a:r>
            <a:endParaRPr lang="en-US" sz="3600"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3840000" scaled="1"/>
                <a:tileRect/>
              </a:gra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76" name="Text Box 4"/>
          <p:cNvSpPr txBox="1"/>
          <p:nvPr/>
        </p:nvSpPr>
        <p:spPr>
          <a:xfrm>
            <a:off x="295275" y="220980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3600" b="1" dirty="0"/>
              <a:t>Bộ môn: </a:t>
            </a:r>
            <a:endParaRPr lang="en-US" altLang="vi-VN" sz="3600" b="1" dirty="0"/>
          </a:p>
        </p:txBody>
      </p:sp>
      <p:sp>
        <p:nvSpPr>
          <p:cNvPr id="3077" name="WordArt 5"/>
          <p:cNvSpPr>
            <a:spLocks noTextEdit="1"/>
          </p:cNvSpPr>
          <p:nvPr/>
        </p:nvSpPr>
        <p:spPr>
          <a:xfrm rot="345461">
            <a:off x="1622425" y="1971675"/>
            <a:ext cx="6800850" cy="35147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6329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en-US" sz="3600" b="1">
                <a:gradFill rotWithShape="1">
                  <a:gsLst>
                    <a:gs pos="0">
                      <a:srgbClr val="FFF200">
                        <a:alpha val="100000"/>
                      </a:srgbClr>
                    </a:gs>
                    <a:gs pos="45000">
                      <a:srgbClr val="FF7A00">
                        <a:alpha val="100000"/>
                      </a:srgbClr>
                    </a:gs>
                    <a:gs pos="70000">
                      <a:srgbClr val="FF0300">
                        <a:alpha val="100000"/>
                      </a:srgbClr>
                    </a:gs>
                    <a:gs pos="100000">
                      <a:srgbClr val="4D0808">
                        <a:alpha val="10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atin typeface="Arial" panose="020B0604020202020204" pitchFamily="34" charset="0"/>
                <a:ea typeface="Arial" panose="020B0604020202020204" pitchFamily="34" charset="0"/>
              </a:rPr>
              <a:t>Toán 9</a:t>
            </a:r>
            <a:endParaRPr lang="en-US" sz="3600" b="1">
              <a:gradFill rotWithShape="1">
                <a:gsLst>
                  <a:gs pos="0">
                    <a:srgbClr val="FFF200">
                      <a:alpha val="100000"/>
                    </a:srgbClr>
                  </a:gs>
                  <a:gs pos="45000">
                    <a:srgbClr val="FF7A00">
                      <a:alpha val="100000"/>
                    </a:srgbClr>
                  </a:gs>
                  <a:gs pos="70000">
                    <a:srgbClr val="FF0300">
                      <a:alpha val="100000"/>
                    </a:srgbClr>
                  </a:gs>
                  <a:gs pos="100000">
                    <a:srgbClr val="4D0808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79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1400" dirty="0"/>
              <a:t>01</a:t>
            </a:r>
            <a:r>
              <a:rPr lang="vi-VN" altLang="vi-VN" sz="1400" dirty="0"/>
              <a:t>/0</a:t>
            </a:r>
            <a:r>
              <a:rPr lang="en-US" altLang="vi-VN" sz="1400" dirty="0"/>
              <a:t>2</a:t>
            </a:r>
            <a:r>
              <a:rPr lang="vi-VN" altLang="vi-VN" sz="1400" dirty="0"/>
              <a:t>/2021</a:t>
            </a:r>
            <a:endParaRPr lang="en-US" altLang="vi-VN" sz="1400" dirty="0"/>
          </a:p>
        </p:txBody>
      </p:sp>
      <p:sp>
        <p:nvSpPr>
          <p:cNvPr id="3080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dirty="0"/>
              <a:t>GV: HUỲNH TRỌNG TÍN</a:t>
            </a:r>
            <a:endParaRPr lang="en-US" altLang="vi-VN" sz="1400" dirty="0"/>
          </a:p>
        </p:txBody>
      </p:sp>
      <p:sp>
        <p:nvSpPr>
          <p:cNvPr id="3081" name="Slide Number Placeholder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Rectangle 5"/>
          <p:cNvSpPr/>
          <p:nvPr/>
        </p:nvSpPr>
        <p:spPr>
          <a:xfrm>
            <a:off x="152400" y="92075"/>
            <a:ext cx="8610600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u="sng" dirty="0">
                <a:solidFill>
                  <a:srgbClr val="FF3300"/>
                </a:solidFill>
              </a:rPr>
              <a:t>Tiết 40.</a:t>
            </a:r>
            <a:r>
              <a:rPr lang="en-US" altLang="vi-VN" sz="1800" b="1" dirty="0"/>
              <a:t>                                        </a:t>
            </a:r>
            <a:r>
              <a:rPr lang="en-US" altLang="vi-VN" sz="2800" b="1" u="sng" dirty="0">
                <a:solidFill>
                  <a:srgbClr val="3333FF"/>
                </a:solidFill>
              </a:rPr>
              <a:t>CHỦ ĐỀ:</a:t>
            </a:r>
            <a:r>
              <a:rPr lang="en-US" altLang="vi-VN" sz="2800" b="1" dirty="0">
                <a:solidFill>
                  <a:srgbClr val="3333FF"/>
                </a:solidFill>
              </a:rPr>
              <a:t> </a:t>
            </a:r>
            <a:endParaRPr lang="en-US" altLang="vi-VN" sz="2800" b="1" dirty="0">
              <a:solidFill>
                <a:srgbClr val="3333FF"/>
              </a:solidFill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3333FF"/>
                </a:solidFill>
              </a:rPr>
              <a:t>Giải bài toán bằng cách lập hệ phương trình</a:t>
            </a:r>
            <a:r>
              <a:rPr lang="en-US" altLang="vi-VN" sz="1800" dirty="0">
                <a:solidFill>
                  <a:srgbClr val="3333FF"/>
                </a:solidFill>
              </a:rPr>
              <a:t> </a:t>
            </a:r>
            <a:endParaRPr lang="en-US" altLang="vi-VN" sz="1800" dirty="0">
              <a:solidFill>
                <a:srgbClr val="3333FF"/>
              </a:solidFill>
            </a:endParaRPr>
          </a:p>
        </p:txBody>
      </p:sp>
      <p:sp>
        <p:nvSpPr>
          <p:cNvPr id="2057" name="Text Box 9"/>
          <p:cNvSpPr txBox="1"/>
          <p:nvPr/>
        </p:nvSpPr>
        <p:spPr>
          <a:xfrm>
            <a:off x="533400" y="1143000"/>
            <a:ext cx="30067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>
                <a:solidFill>
                  <a:srgbClr val="3333FF"/>
                </a:solidFill>
              </a:rPr>
              <a:t>I. TÓM LƯỢT LÝ THUYẾT</a:t>
            </a:r>
            <a:r>
              <a:rPr lang="en-US" altLang="vi-VN" sz="1800" dirty="0"/>
              <a:t> </a:t>
            </a:r>
            <a:endParaRPr lang="en-US" altLang="vi-VN" sz="1800" dirty="0"/>
          </a:p>
        </p:txBody>
      </p:sp>
      <p:sp>
        <p:nvSpPr>
          <p:cNvPr id="2058" name="Text Box 10"/>
          <p:cNvSpPr txBox="1"/>
          <p:nvPr/>
        </p:nvSpPr>
        <p:spPr>
          <a:xfrm>
            <a:off x="533400" y="1509713"/>
            <a:ext cx="7315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b="1" dirty="0">
                <a:solidFill>
                  <a:srgbClr val="FF3300"/>
                </a:solidFill>
              </a:rPr>
              <a:t>* Vấn đề 1. Các bước giải bài toán bằng cách lập pt:</a:t>
            </a:r>
            <a:endParaRPr lang="en-US" altLang="vi-VN" sz="1800" b="1" dirty="0">
              <a:solidFill>
                <a:srgbClr val="FF3300"/>
              </a:solidFill>
            </a:endParaRPr>
          </a:p>
        </p:txBody>
      </p:sp>
      <p:sp>
        <p:nvSpPr>
          <p:cNvPr id="2059" name="Text Box 11"/>
          <p:cNvSpPr txBox="1"/>
          <p:nvPr/>
        </p:nvSpPr>
        <p:spPr>
          <a:xfrm>
            <a:off x="609600" y="1905000"/>
            <a:ext cx="8001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1:</a:t>
            </a:r>
            <a:r>
              <a:rPr lang="en-US" altLang="vi-VN" sz="1800" dirty="0"/>
              <a:t> Lập hệ pt 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Chọn ẩn(2 ẩn), đặt điều kiện cho các ẩn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Biểu thị các đại lượng chưa biết qua ẩn và các đại lượng đã biết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Tìm mối tương quan giữa các đại lượng -&gt; lập hệ pt</a:t>
            </a:r>
            <a:endParaRPr lang="en-US" altLang="vi-VN" sz="1800" dirty="0"/>
          </a:p>
        </p:txBody>
      </p:sp>
      <p:sp>
        <p:nvSpPr>
          <p:cNvPr id="2060" name="Text Box 12"/>
          <p:cNvSpPr txBox="1"/>
          <p:nvPr/>
        </p:nvSpPr>
        <p:spPr>
          <a:xfrm>
            <a:off x="609600" y="30622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2:  </a:t>
            </a:r>
            <a:r>
              <a:rPr lang="en-US" altLang="vi-VN" sz="1800" dirty="0"/>
              <a:t>Giải hệ pt</a:t>
            </a:r>
            <a:endParaRPr lang="en-US" altLang="vi-VN" sz="1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3:  </a:t>
            </a:r>
            <a:r>
              <a:rPr lang="en-US" altLang="vi-VN" sz="1800" dirty="0"/>
              <a:t>Nhận định kết quả và trả lời .</a:t>
            </a:r>
            <a:endParaRPr lang="en-US" altLang="vi-VN" sz="1800" dirty="0"/>
          </a:p>
        </p:txBody>
      </p:sp>
      <p:sp>
        <p:nvSpPr>
          <p:cNvPr id="2061" name="Text Box 13"/>
          <p:cNvSpPr txBox="1"/>
          <p:nvPr/>
        </p:nvSpPr>
        <p:spPr>
          <a:xfrm>
            <a:off x="381000" y="3657600"/>
            <a:ext cx="5257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b="1" dirty="0"/>
              <a:t>* </a:t>
            </a:r>
            <a:r>
              <a:rPr lang="en-US" altLang="vi-VN" sz="1800" b="1" dirty="0">
                <a:solidFill>
                  <a:srgbClr val="FF3300"/>
                </a:solidFill>
              </a:rPr>
              <a:t>Vấn đề 2. Các dạng toán cơ bản</a:t>
            </a:r>
            <a:endParaRPr lang="en-US" altLang="vi-VN" sz="1800" b="1" dirty="0">
              <a:solidFill>
                <a:srgbClr val="FF3300"/>
              </a:solidFill>
            </a:endParaRPr>
          </a:p>
        </p:txBody>
      </p:sp>
      <p:sp>
        <p:nvSpPr>
          <p:cNvPr id="2062" name="Text Box 14"/>
          <p:cNvSpPr txBox="1"/>
          <p:nvPr/>
        </p:nvSpPr>
        <p:spPr>
          <a:xfrm>
            <a:off x="304800" y="3967163"/>
            <a:ext cx="5791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vi-VN" sz="1800" b="1" dirty="0">
                <a:solidFill>
                  <a:srgbClr val="FF0000"/>
                </a:solidFill>
              </a:rPr>
              <a:t>Dạng 1. Toán chuyển động</a:t>
            </a:r>
            <a:endParaRPr lang="en-US" altLang="vi-VN" sz="1800" b="1" dirty="0">
              <a:solidFill>
                <a:srgbClr val="FF0000"/>
              </a:solidFill>
            </a:endParaRPr>
          </a:p>
        </p:txBody>
      </p:sp>
      <p:sp>
        <p:nvSpPr>
          <p:cNvPr id="2063" name="Text Box 15"/>
          <p:cNvSpPr txBox="1"/>
          <p:nvPr/>
        </p:nvSpPr>
        <p:spPr>
          <a:xfrm>
            <a:off x="304800" y="4343400"/>
            <a:ext cx="7620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Cần nhớ công thức liên hệ giữa vận tốc v, thời gian t, quãng đường s là: </a:t>
            </a:r>
            <a:endParaRPr lang="en-US" altLang="vi-VN" sz="1800" dirty="0"/>
          </a:p>
        </p:txBody>
      </p:sp>
      <p:sp>
        <p:nvSpPr>
          <p:cNvPr id="4106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772400" y="4186238"/>
          <a:ext cx="617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81000" imgH="431800" progId="Equation.DSMT4">
                  <p:embed/>
                </p:oleObj>
              </mc:Choice>
              <mc:Fallback>
                <p:oleObj name="" r:id="rId1" imgW="381000" imgH="4318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2400" y="4186238"/>
                        <a:ext cx="617538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8"/>
          <p:cNvSpPr txBox="1"/>
          <p:nvPr/>
        </p:nvSpPr>
        <p:spPr>
          <a:xfrm>
            <a:off x="304800" y="4810125"/>
            <a:ext cx="84582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vi-VN" sz="1800" b="1" u="sng" dirty="0"/>
              <a:t>Ví dụ 1(BT30/22SGK).</a:t>
            </a:r>
            <a:r>
              <a:rPr lang="en-US" altLang="vi-VN" sz="1800" dirty="0"/>
              <a:t> Một ôtô từ A và dự định đến B lúc 12 giờ trưa. Nếu xe chạy với vận tốc 35km/h thì sẽ đến B chậm 2 giờ so với dự định. Nếu xe chạy với vận tốc 50km/h thì sẽ đến B sớm 1 giờ so với dự định. Tính độ dài quãng đường AB và thời điểm xuất phát của ôtô tại A</a:t>
            </a:r>
            <a:endParaRPr lang="en-US" altLang="vi-VN" sz="1800" dirty="0"/>
          </a:p>
        </p:txBody>
      </p:sp>
      <p:sp>
        <p:nvSpPr>
          <p:cNvPr id="4109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4110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4111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7" grpId="0"/>
      <p:bldP spid="2058" grpId="0"/>
      <p:bldP spid="2059" grpId="0"/>
      <p:bldP spid="2060" grpId="0"/>
      <p:bldP spid="2061" grpId="0"/>
      <p:bldP spid="2062" grpId="0"/>
      <p:bldP spid="2063" grpId="0"/>
      <p:bldP spid="2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 Box 4"/>
          <p:cNvSpPr txBox="1"/>
          <p:nvPr/>
        </p:nvSpPr>
        <p:spPr>
          <a:xfrm>
            <a:off x="2590800" y="166688"/>
            <a:ext cx="1143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</a:t>
            </a:r>
            <a:endParaRPr lang="en-US" altLang="vi-VN" sz="1800" dirty="0"/>
          </a:p>
        </p:txBody>
      </p:sp>
      <p:sp>
        <p:nvSpPr>
          <p:cNvPr id="3077" name="Text Box 5"/>
          <p:cNvSpPr txBox="1"/>
          <p:nvPr/>
        </p:nvSpPr>
        <p:spPr>
          <a:xfrm>
            <a:off x="762000" y="604838"/>
            <a:ext cx="4800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ọi x(km) là độ dài quãng đường AB </a:t>
            </a:r>
            <a:endParaRPr lang="en-US" altLang="vi-VN" sz="1800" dirty="0"/>
          </a:p>
        </p:txBody>
      </p:sp>
      <p:sp>
        <p:nvSpPr>
          <p:cNvPr id="3078" name="Text Box 6"/>
          <p:cNvSpPr txBox="1"/>
          <p:nvPr/>
        </p:nvSpPr>
        <p:spPr>
          <a:xfrm>
            <a:off x="762000" y="1062038"/>
            <a:ext cx="6629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      y (giờ) là thời gian dự định đi để đến B lúc 12h trưa </a:t>
            </a:r>
            <a:endParaRPr lang="en-US" altLang="vi-VN" sz="1800" dirty="0"/>
          </a:p>
        </p:txBody>
      </p:sp>
      <p:sp>
        <p:nvSpPr>
          <p:cNvPr id="3079" name="Text Box 7"/>
          <p:cNvSpPr txBox="1"/>
          <p:nvPr/>
        </p:nvSpPr>
        <p:spPr>
          <a:xfrm>
            <a:off x="838200" y="1447800"/>
            <a:ext cx="2895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Điều kiện: x, y &gt; 0</a:t>
            </a:r>
            <a:endParaRPr lang="en-US" altLang="vi-VN" sz="1800" dirty="0"/>
          </a:p>
        </p:txBody>
      </p:sp>
      <p:sp>
        <p:nvSpPr>
          <p:cNvPr id="3080" name="Text Box 8"/>
          <p:cNvSpPr txBox="1"/>
          <p:nvPr/>
        </p:nvSpPr>
        <p:spPr>
          <a:xfrm>
            <a:off x="762000" y="1752600"/>
            <a:ext cx="8382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Vì xe chạy với vận tốc 35km/h thì đến B chậm 2h nên có pt:   x  = 35(y+2)   (1)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Vì xe chạy với vtốc 50km/h thì xe đến B sớm hơn 1h có pt:  x = 50(y-1)     (2)</a:t>
            </a:r>
            <a:endParaRPr lang="en-US" altLang="vi-VN" sz="1800" dirty="0"/>
          </a:p>
        </p:txBody>
      </p:sp>
      <p:sp>
        <p:nvSpPr>
          <p:cNvPr id="512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3086" name="Group 14"/>
          <p:cNvGrpSpPr/>
          <p:nvPr/>
        </p:nvGrpSpPr>
        <p:grpSpPr>
          <a:xfrm>
            <a:off x="762000" y="2446338"/>
            <a:ext cx="4067175" cy="768350"/>
            <a:chOff x="480" y="1541"/>
            <a:chExt cx="2562" cy="484"/>
          </a:xfrm>
        </p:grpSpPr>
        <p:sp>
          <p:nvSpPr>
            <p:cNvPr id="5137" name="Text Box 9"/>
            <p:cNvSpPr txBox="1"/>
            <p:nvPr/>
          </p:nvSpPr>
          <p:spPr>
            <a:xfrm>
              <a:off x="480" y="1632"/>
              <a:ext cx="17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vi-VN" sz="1800" dirty="0"/>
                <a:t>Từ (1) và (2), ta có hệ pt:  </a:t>
              </a:r>
              <a:endParaRPr lang="en-US" altLang="vi-VN" sz="1800" dirty="0"/>
            </a:p>
          </p:txBody>
        </p:sp>
        <p:graphicFrame>
          <p:nvGraphicFramePr>
            <p:cNvPr id="5138" name="Object 12"/>
            <p:cNvGraphicFramePr>
              <a:graphicFrameLocks noChangeAspect="1"/>
            </p:cNvGraphicFramePr>
            <p:nvPr/>
          </p:nvGraphicFramePr>
          <p:xfrm>
            <a:off x="2162" y="1541"/>
            <a:ext cx="88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1016000" imgH="558800" progId="Equation.DSMT4">
                    <p:embed/>
                  </p:oleObj>
                </mc:Choice>
                <mc:Fallback>
                  <p:oleObj name="" r:id="rId1" imgW="1016000" imgH="558800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2" y="1541"/>
                          <a:ext cx="880" cy="4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Text Box 15"/>
          <p:cNvSpPr txBox="1"/>
          <p:nvPr/>
        </p:nvSpPr>
        <p:spPr>
          <a:xfrm>
            <a:off x="457200" y="3200400"/>
            <a:ext cx="868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</a:t>
            </a:r>
            <a:r>
              <a:rPr lang="fr-FR" altLang="vi-VN" sz="1800" dirty="0"/>
              <a:t>Giải hệ pt, ta được x =350 ; y = 8 (Cả hai giá trị của x và y đều thoả mãn điều kiện đầu bài).</a:t>
            </a:r>
            <a:endParaRPr lang="en-US" altLang="vi-VN" sz="1800" dirty="0"/>
          </a:p>
        </p:txBody>
      </p:sp>
      <p:sp>
        <p:nvSpPr>
          <p:cNvPr id="3090" name="Text Box 18"/>
          <p:cNvSpPr txBox="1"/>
          <p:nvPr/>
        </p:nvSpPr>
        <p:spPr>
          <a:xfrm>
            <a:off x="152400" y="3867150"/>
            <a:ext cx="891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fr-FR" altLang="vi-VN" sz="1800" b="1" dirty="0"/>
              <a:t>Trả lời :</a:t>
            </a:r>
            <a:r>
              <a:rPr lang="fr-FR" altLang="vi-VN" sz="1800" dirty="0"/>
              <a:t> Vậy quãng đường AB dài 350 km. Thời gian dự định xuất phát lúc 4h sáng.</a:t>
            </a:r>
            <a:endParaRPr lang="en-US" altLang="vi-VN" sz="1800" dirty="0"/>
          </a:p>
        </p:txBody>
      </p:sp>
      <p:sp>
        <p:nvSpPr>
          <p:cNvPr id="3091" name="Text Box 19"/>
          <p:cNvSpPr txBox="1"/>
          <p:nvPr/>
        </p:nvSpPr>
        <p:spPr>
          <a:xfrm>
            <a:off x="457200" y="4291013"/>
            <a:ext cx="8458200" cy="91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fr-FR" altLang="vi-VN" sz="1800" b="1" dirty="0">
                <a:solidFill>
                  <a:srgbClr val="FF0000"/>
                </a:solidFill>
              </a:rPr>
              <a:t>Dạng 2. Toán có nội dung hình học</a:t>
            </a:r>
            <a:endParaRPr lang="fr-FR" altLang="vi-VN" sz="1800" dirty="0">
              <a:solidFill>
                <a:srgbClr val="FF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Cần nhớ mối quan hệ giữa đại lượng hình học trong tam giác, tứ giác,...</a:t>
            </a:r>
            <a:endParaRPr lang="fr-FR" altLang="vi-VN" sz="1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b="1" dirty="0"/>
              <a:t>Ví dụ 2(BT 31/23SGK).</a:t>
            </a:r>
            <a:endParaRPr lang="en-US" altLang="vi-VN" sz="1800" b="1" dirty="0"/>
          </a:p>
        </p:txBody>
      </p:sp>
      <p:sp>
        <p:nvSpPr>
          <p:cNvPr id="3092" name="Text Box 20"/>
          <p:cNvSpPr txBox="1"/>
          <p:nvPr/>
        </p:nvSpPr>
        <p:spPr>
          <a:xfrm>
            <a:off x="314325" y="5186363"/>
            <a:ext cx="8458200" cy="91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     Tính độ dài hai cạnh góc vuông của một tam giác vuông, biết rằng nếu tăng mỗi cạnh lên 3cm thì diện tích tam giác đó sẽ tăng thêm 36cm </a:t>
            </a:r>
            <a:r>
              <a:rPr lang="fr-FR" altLang="vi-VN" sz="1800" baseline="30000" dirty="0"/>
              <a:t>2</a:t>
            </a:r>
            <a:r>
              <a:rPr lang="fr-FR" altLang="vi-VN" sz="1800" dirty="0"/>
              <a:t>, và nếu một cạnh giảm đi 2cm, cạnh kia giảm đi 4cm thì diện tích của tam giác giảm đi 2</a:t>
            </a:r>
            <a:r>
              <a:rPr lang="en-US" altLang="vi-VN" sz="1800" dirty="0"/>
              <a:t>6cm </a:t>
            </a:r>
            <a:r>
              <a:rPr lang="fr-FR" altLang="vi-VN" sz="1800" baseline="30000" dirty="0"/>
              <a:t>2</a:t>
            </a:r>
            <a:r>
              <a:rPr lang="fr-FR" altLang="vi-VN" sz="1800" dirty="0"/>
              <a:t>.</a:t>
            </a:r>
            <a:endParaRPr lang="en-US" altLang="vi-VN" sz="1800" dirty="0"/>
          </a:p>
        </p:txBody>
      </p:sp>
      <p:sp>
        <p:nvSpPr>
          <p:cNvPr id="5133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5134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Ink 1"/>
              <p14:cNvContentPartPr/>
              <p14:nvPr/>
            </p14:nvContentPartPr>
            <p14:xfrm>
              <a:off x="3036240" y="5750640"/>
              <a:ext cx="360" cy="360"/>
            </p14:xfrm>
          </p:contentPart>
        </mc:Choice>
        <mc:Fallback xmlns="">
          <p:pic>
            <p:nvPicPr>
              <p:cNvPr id="2" name="Ink 1"/>
            </p:nvPicPr>
            <p:blipFill>
              <a:blip r:embed="rId4"/>
            </p:blipFill>
            <p:spPr>
              <a:xfrm>
                <a:off x="3036240" y="5750640"/>
                <a:ext cx="360" cy="360"/>
              </a:xfrm>
              <a:prstGeom prst="rect"/>
            </p:spPr>
          </p:pic>
        </mc:Fallback>
      </mc:AlternateContent>
      <p:sp>
        <p:nvSpPr>
          <p:cNvPr id="5136" name="Slide Number Placeholder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78" grpId="0"/>
      <p:bldP spid="3079" grpId="0"/>
      <p:bldP spid="3080" grpId="0"/>
      <p:bldP spid="3087" grpId="0"/>
      <p:bldP spid="3090" grpId="0"/>
      <p:bldP spid="3091" grpId="0"/>
      <p:bldP spid="30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4"/>
          <p:cNvSpPr txBox="1"/>
          <p:nvPr/>
        </p:nvSpPr>
        <p:spPr>
          <a:xfrm>
            <a:off x="1447800" y="228600"/>
            <a:ext cx="510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vi-VN" altLang="vi-VN" sz="1800" dirty="0"/>
          </a:p>
        </p:txBody>
      </p:sp>
      <p:sp>
        <p:nvSpPr>
          <p:cNvPr id="5125" name="Text Box 5"/>
          <p:cNvSpPr txBox="1"/>
          <p:nvPr/>
        </p:nvSpPr>
        <p:spPr>
          <a:xfrm>
            <a:off x="2514600" y="152400"/>
            <a:ext cx="3733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i="1" dirty="0"/>
              <a:t>Hướng dẫn giải :</a:t>
            </a:r>
            <a:endParaRPr lang="en-US" altLang="vi-VN" sz="1800" b="1" i="1" dirty="0"/>
          </a:p>
        </p:txBody>
      </p:sp>
      <p:sp>
        <p:nvSpPr>
          <p:cNvPr id="5126" name="Text Box 6"/>
          <p:cNvSpPr txBox="1"/>
          <p:nvPr/>
        </p:nvSpPr>
        <p:spPr>
          <a:xfrm>
            <a:off x="228600" y="609600"/>
            <a:ext cx="8686800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fr-FR" altLang="vi-VN" sz="1800" dirty="0"/>
              <a:t>Gọi x(cm), y(cm) lần lượt là độ dài hai cạnh góc vuông của tam giác vuông đã cho. </a:t>
            </a:r>
            <a:endParaRPr lang="fr-FR" altLang="vi-VN" sz="1800" dirty="0"/>
          </a:p>
          <a:p>
            <a:pPr marL="0" lvl="0" indent="0" algn="just" eaLnBrk="1" hangingPunct="1">
              <a:spcBef>
                <a:spcPct val="0"/>
              </a:spcBef>
              <a:buNone/>
            </a:pPr>
            <a:endParaRPr lang="fr-FR" altLang="vi-VN" sz="1800" dirty="0"/>
          </a:p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fr-FR" altLang="vi-VN" sz="1800" dirty="0"/>
              <a:t>Điều kiện : x, y &gt; 4. Diện tích của tam giác vuông lúc đầu là :        (cm2).</a:t>
            </a:r>
            <a:endParaRPr lang="en-US" altLang="vi-VN" sz="1800" dirty="0"/>
          </a:p>
        </p:txBody>
      </p:sp>
      <p:sp>
        <p:nvSpPr>
          <p:cNvPr id="614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615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34" name="Group 14"/>
          <p:cNvGrpSpPr/>
          <p:nvPr/>
        </p:nvGrpSpPr>
        <p:grpSpPr>
          <a:xfrm>
            <a:off x="609600" y="1600200"/>
            <a:ext cx="8229600" cy="1604963"/>
            <a:chOff x="384" y="1008"/>
            <a:chExt cx="5184" cy="1011"/>
          </a:xfrm>
        </p:grpSpPr>
        <p:sp>
          <p:nvSpPr>
            <p:cNvPr id="6168" name="Text Box 7"/>
            <p:cNvSpPr txBox="1"/>
            <p:nvPr/>
          </p:nvSpPr>
          <p:spPr>
            <a:xfrm>
              <a:off x="384" y="1008"/>
              <a:ext cx="5184" cy="10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Nếu tăng mỗi cạnh lên 3 cm thì diện tích tăng thêm 36 cm2, nên ta có pt :</a:t>
              </a: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en-US" altLang="vi-VN" sz="1800" dirty="0"/>
            </a:p>
          </p:txBody>
        </p:sp>
        <p:grpSp>
          <p:nvGrpSpPr>
            <p:cNvPr id="6169" name="Group 13"/>
            <p:cNvGrpSpPr/>
            <p:nvPr/>
          </p:nvGrpSpPr>
          <p:grpSpPr>
            <a:xfrm>
              <a:off x="480" y="1362"/>
              <a:ext cx="2280" cy="366"/>
              <a:chOff x="480" y="1362"/>
              <a:chExt cx="2280" cy="366"/>
            </a:xfrm>
          </p:grpSpPr>
          <p:graphicFrame>
            <p:nvGraphicFramePr>
              <p:cNvPr id="6170" name="Object 8"/>
              <p:cNvGraphicFramePr>
                <a:graphicFrameLocks noChangeAspect="1"/>
              </p:cNvGraphicFramePr>
              <p:nvPr/>
            </p:nvGraphicFramePr>
            <p:xfrm>
              <a:off x="480" y="1362"/>
              <a:ext cx="1272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" imgW="1637665" imgH="431800" progId="Equation.DSMT4">
                      <p:embed/>
                    </p:oleObj>
                  </mc:Choice>
                  <mc:Fallback>
                    <p:oleObj name="" r:id="rId1" imgW="1637665" imgH="431800" progId="Equation.DSMT4">
                      <p:embed/>
                      <p:pic>
                        <p:nvPicPr>
                          <p:cNvPr id="0" name="Picture 308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0" y="1362"/>
                            <a:ext cx="1272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1" name="Object 10"/>
              <p:cNvGraphicFramePr>
                <a:graphicFrameLocks noChangeAspect="1"/>
              </p:cNvGraphicFramePr>
              <p:nvPr/>
            </p:nvGraphicFramePr>
            <p:xfrm>
              <a:off x="1774" y="1470"/>
              <a:ext cx="98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3" imgW="1270000" imgH="228600" progId="Equation.DSMT4">
                      <p:embed/>
                    </p:oleObj>
                  </mc:Choice>
                  <mc:Fallback>
                    <p:oleObj name="" r:id="rId3" imgW="1270000" imgH="228600" progId="Equation.DSMT4">
                      <p:embed/>
                      <p:pic>
                        <p:nvPicPr>
                          <p:cNvPr id="0" name="Picture 308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74" y="1470"/>
                            <a:ext cx="98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2" name="Text Box 17"/>
          <p:cNvSpPr txBox="1"/>
          <p:nvPr/>
        </p:nvSpPr>
        <p:spPr>
          <a:xfrm>
            <a:off x="2209800" y="3810000"/>
            <a:ext cx="4648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vi-VN" altLang="vi-VN" sz="1800" dirty="0"/>
          </a:p>
        </p:txBody>
      </p:sp>
      <p:sp>
        <p:nvSpPr>
          <p:cNvPr id="6153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40" name="Group 20"/>
          <p:cNvGrpSpPr/>
          <p:nvPr/>
        </p:nvGrpSpPr>
        <p:grpSpPr>
          <a:xfrm>
            <a:off x="442913" y="2743200"/>
            <a:ext cx="7772400" cy="1247775"/>
            <a:chOff x="279" y="1728"/>
            <a:chExt cx="4896" cy="786"/>
          </a:xfrm>
        </p:grpSpPr>
        <p:sp>
          <p:nvSpPr>
            <p:cNvPr id="6166" name="Text Box 15"/>
            <p:cNvSpPr txBox="1"/>
            <p:nvPr/>
          </p:nvSpPr>
          <p:spPr>
            <a:xfrm>
              <a:off x="279" y="1728"/>
              <a:ext cx="48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Nếu một cạnh giảm đi 2(cm), cạnh kia giảm đi 4cm thì diện tích giảm đi 26cm2, nên ta có pt :</a:t>
              </a:r>
              <a:r>
                <a:rPr lang="en-US" altLang="vi-VN" sz="1800" dirty="0"/>
                <a:t> </a:t>
              </a:r>
              <a:endParaRPr lang="en-US" altLang="vi-VN" sz="1800" dirty="0"/>
            </a:p>
          </p:txBody>
        </p:sp>
        <p:graphicFrame>
          <p:nvGraphicFramePr>
            <p:cNvPr id="6167" name="Object 18"/>
            <p:cNvGraphicFramePr>
              <a:graphicFrameLocks noChangeAspect="1"/>
            </p:cNvGraphicFramePr>
            <p:nvPr/>
          </p:nvGraphicFramePr>
          <p:xfrm>
            <a:off x="353" y="2157"/>
            <a:ext cx="246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5" imgW="2959100" imgH="431800" progId="Equation.DSMT4">
                    <p:embed/>
                  </p:oleObj>
                </mc:Choice>
                <mc:Fallback>
                  <p:oleObj name="" r:id="rId5" imgW="2959100" imgH="431800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3" y="2157"/>
                          <a:ext cx="2462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44" name="Group 24"/>
          <p:cNvGrpSpPr/>
          <p:nvPr/>
        </p:nvGrpSpPr>
        <p:grpSpPr>
          <a:xfrm>
            <a:off x="457200" y="3954463"/>
            <a:ext cx="6858000" cy="688975"/>
            <a:chOff x="288" y="2491"/>
            <a:chExt cx="4320" cy="434"/>
          </a:xfrm>
        </p:grpSpPr>
        <p:sp>
          <p:nvSpPr>
            <p:cNvPr id="6164" name="Text Box 21"/>
            <p:cNvSpPr txBox="1"/>
            <p:nvPr/>
          </p:nvSpPr>
          <p:spPr>
            <a:xfrm>
              <a:off x="288" y="2580"/>
              <a:ext cx="43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Từ (1) và (2) ta có hệ pt </a:t>
              </a:r>
              <a:endParaRPr lang="en-US" altLang="vi-VN" sz="1800" dirty="0"/>
            </a:p>
          </p:txBody>
        </p:sp>
        <p:graphicFrame>
          <p:nvGraphicFramePr>
            <p:cNvPr id="6165" name="Object 22"/>
            <p:cNvGraphicFramePr>
              <a:graphicFrameLocks noChangeAspect="1"/>
            </p:cNvGraphicFramePr>
            <p:nvPr/>
          </p:nvGraphicFramePr>
          <p:xfrm>
            <a:off x="1890" y="2491"/>
            <a:ext cx="76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7" imgW="875665" imgH="495300" progId="Equation.DSMT4">
                    <p:embed/>
                  </p:oleObj>
                </mc:Choice>
                <mc:Fallback>
                  <p:oleObj name="" r:id="rId7" imgW="875665" imgH="495300" progId="Equation.DSMT4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90" y="2491"/>
                          <a:ext cx="768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5" name="Text Box 25"/>
          <p:cNvSpPr txBox="1"/>
          <p:nvPr/>
        </p:nvSpPr>
        <p:spPr>
          <a:xfrm>
            <a:off x="457200" y="4800600"/>
            <a:ext cx="7924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 hệ pt trên, ta được: x = 9 ;  y = 12 (thỏa mãn ĐK của các ẩn)</a:t>
            </a:r>
            <a:endParaRPr lang="en-US" altLang="vi-VN" sz="1800" dirty="0"/>
          </a:p>
        </p:txBody>
      </p:sp>
      <p:sp>
        <p:nvSpPr>
          <p:cNvPr id="5146" name="Text Box 26"/>
          <p:cNvSpPr txBox="1"/>
          <p:nvPr/>
        </p:nvSpPr>
        <p:spPr>
          <a:xfrm>
            <a:off x="304800" y="5405438"/>
            <a:ext cx="8534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fr-FR" altLang="vi-VN" sz="1800" b="1" dirty="0"/>
              <a:t>Trả lời :</a:t>
            </a:r>
            <a:r>
              <a:rPr lang="fr-FR" altLang="vi-VN" sz="1800" dirty="0"/>
              <a:t> Độ dài hai cạnh góc vuông của tam giác vuông lần lượt là 9cm và 12cm</a:t>
            </a:r>
            <a:endParaRPr lang="en-US" altLang="vi-VN" sz="1800" dirty="0"/>
          </a:p>
        </p:txBody>
      </p:sp>
      <p:sp>
        <p:nvSpPr>
          <p:cNvPr id="6159" name="Date Placeholder 4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6160" name="Footer Placeholder 5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i="1" dirty="0">
                <a:solidFill>
                  <a:srgbClr val="FF0000"/>
                </a:solidFill>
              </a:rPr>
              <a:t>GV: ĐỖ QUANG MINH</a:t>
            </a:r>
            <a:endParaRPr lang="en-US" altLang="vi-VN" sz="1400" i="1" dirty="0">
              <a:solidFill>
                <a:srgbClr val="FF0000"/>
              </a:solidFill>
            </a:endParaRPr>
          </a:p>
        </p:txBody>
      </p:sp>
      <p:graphicFrame>
        <p:nvGraphicFramePr>
          <p:cNvPr id="6161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434975" imgH="676910" progId="Equation.DSMT4">
                  <p:embed/>
                </p:oleObj>
              </mc:Choice>
              <mc:Fallback>
                <p:oleObj name="" r:id="rId9" imgW="434975" imgH="67691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32563" y="1106488"/>
          <a:ext cx="412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317500" imgH="393065" progId="Equation.DSMT4">
                  <p:embed/>
                </p:oleObj>
              </mc:Choice>
              <mc:Fallback>
                <p:oleObj name="" r:id="rId11" imgW="317500" imgH="393065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2563" y="1106488"/>
                        <a:ext cx="4127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45" grpId="0"/>
      <p:bldP spid="51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69" name="Group 25"/>
          <p:cNvGrpSpPr/>
          <p:nvPr/>
        </p:nvGrpSpPr>
        <p:grpSpPr>
          <a:xfrm>
            <a:off x="381000" y="585788"/>
            <a:ext cx="8534400" cy="2017712"/>
            <a:chOff x="240" y="144"/>
            <a:chExt cx="5376" cy="1271"/>
          </a:xfrm>
        </p:grpSpPr>
        <p:sp>
          <p:nvSpPr>
            <p:cNvPr id="7188" name="Text Box 5"/>
            <p:cNvSpPr txBox="1"/>
            <p:nvPr/>
          </p:nvSpPr>
          <p:spPr>
            <a:xfrm>
              <a:off x="240" y="144"/>
              <a:ext cx="5376" cy="1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b="1" dirty="0"/>
                <a:t>Ví dụ 3(BT 32/23SGK). </a:t>
              </a:r>
              <a:endParaRPr lang="fr-FR" altLang="vi-VN" sz="1800" b="1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Hai vòi nước cùng chảy vào một bể cạn (không có nước) thì sau           giờ đầy </a:t>
              </a:r>
              <a:endParaRPr lang="fr-FR" altLang="vi-VN" sz="1800" dirty="0"/>
            </a:p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bể. Nếu lúc đầu chỉ mở vòi thứ nhất và 9 giờ sau mới thêm mở vòi thứ hai thì sau </a:t>
              </a:r>
              <a:endParaRPr lang="fr-FR" altLang="vi-VN" sz="1800" dirty="0"/>
            </a:p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       giờ nữa mới đầy bể. Hỏi nếu ngay từ đầu chỉ mở vòi thứ hai thì sau bao lâu </a:t>
              </a: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mới đầy bể?</a:t>
              </a:r>
              <a:endParaRPr lang="en-US" altLang="vi-VN" sz="1800" b="1" dirty="0"/>
            </a:p>
          </p:txBody>
        </p:sp>
        <p:graphicFrame>
          <p:nvGraphicFramePr>
            <p:cNvPr id="7189" name="Object 6"/>
            <p:cNvGraphicFramePr>
              <a:graphicFrameLocks noChangeAspect="1"/>
            </p:cNvGraphicFramePr>
            <p:nvPr/>
          </p:nvGraphicFramePr>
          <p:xfrm>
            <a:off x="4473" y="342"/>
            <a:ext cx="3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54000" imgH="431800" progId="Equation.DSMT4">
                    <p:embed/>
                  </p:oleObj>
                </mc:Choice>
                <mc:Fallback>
                  <p:oleObj name="" r:id="rId1" imgW="254000" imgH="431800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73" y="342"/>
                          <a:ext cx="3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9"/>
            <p:cNvGraphicFramePr>
              <a:graphicFrameLocks noChangeAspect="1"/>
            </p:cNvGraphicFramePr>
            <p:nvPr/>
          </p:nvGraphicFramePr>
          <p:xfrm>
            <a:off x="348" y="864"/>
            <a:ext cx="18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139700" imgH="393700" progId="Equation.DSMT4">
                    <p:embed/>
                  </p:oleObj>
                </mc:Choice>
                <mc:Fallback>
                  <p:oleObj name="" r:id="rId3" imgW="139700" imgH="393700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" y="864"/>
                          <a:ext cx="189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0" name="Text Box 26"/>
          <p:cNvSpPr txBox="1"/>
          <p:nvPr/>
        </p:nvSpPr>
        <p:spPr>
          <a:xfrm>
            <a:off x="609600" y="152400"/>
            <a:ext cx="685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dirty="0">
                <a:solidFill>
                  <a:srgbClr val="FF0000"/>
                </a:solidFill>
              </a:rPr>
              <a:t>Dạng 3. Toán về năng suất</a:t>
            </a:r>
            <a:endParaRPr lang="en-US" altLang="vi-VN" sz="1800" b="1" dirty="0">
              <a:solidFill>
                <a:srgbClr val="FF0000"/>
              </a:solidFill>
            </a:endParaRPr>
          </a:p>
        </p:txBody>
      </p:sp>
      <p:sp>
        <p:nvSpPr>
          <p:cNvPr id="6171" name="Text Box 27"/>
          <p:cNvSpPr txBox="1"/>
          <p:nvPr/>
        </p:nvSpPr>
        <p:spPr>
          <a:xfrm>
            <a:off x="304800" y="2600325"/>
            <a:ext cx="510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i="1" dirty="0"/>
              <a:t>Hướng dẫn giải</a:t>
            </a:r>
            <a:endParaRPr lang="en-US" altLang="vi-VN" sz="1800" b="1" i="1" dirty="0"/>
          </a:p>
        </p:txBody>
      </p:sp>
      <p:sp>
        <p:nvSpPr>
          <p:cNvPr id="6172" name="Text Box 28"/>
          <p:cNvSpPr txBox="1"/>
          <p:nvPr/>
        </p:nvSpPr>
        <p:spPr>
          <a:xfrm>
            <a:off x="685800" y="2971800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Gọi x (giờ) là t/g để vòi I chảy (một mình) đầy bể .   ĐK : x &gt; 0. </a:t>
            </a:r>
            <a:endParaRPr lang="fr-FR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       y (giờ) là t/g để vòi II chảy (một mình) đầy bể. ĐK : y &gt; 0). </a:t>
            </a:r>
            <a:endParaRPr lang="en-US" altLang="vi-VN" sz="1800" dirty="0"/>
          </a:p>
        </p:txBody>
      </p:sp>
      <p:sp>
        <p:nvSpPr>
          <p:cNvPr id="7175" name="Rectangle 3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83" name="Group 39"/>
          <p:cNvGrpSpPr/>
          <p:nvPr/>
        </p:nvGrpSpPr>
        <p:grpSpPr>
          <a:xfrm>
            <a:off x="762000" y="3781425"/>
            <a:ext cx="6400800" cy="623888"/>
            <a:chOff x="480" y="2382"/>
            <a:chExt cx="4032" cy="393"/>
          </a:xfrm>
        </p:grpSpPr>
        <p:sp>
          <p:nvSpPr>
            <p:cNvPr id="7185" name="Text Box 29"/>
            <p:cNvSpPr txBox="1"/>
            <p:nvPr/>
          </p:nvSpPr>
          <p:spPr>
            <a:xfrm>
              <a:off x="480" y="2457"/>
              <a:ext cx="40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 Đổi          giờ =       giờ </a:t>
              </a:r>
              <a:endParaRPr lang="en-US" altLang="vi-VN" sz="1800" dirty="0"/>
            </a:p>
          </p:txBody>
        </p:sp>
        <p:graphicFrame>
          <p:nvGraphicFramePr>
            <p:cNvPr id="7186" name="Object 34"/>
            <p:cNvGraphicFramePr>
              <a:graphicFrameLocks noChangeAspect="1"/>
            </p:cNvGraphicFramePr>
            <p:nvPr/>
          </p:nvGraphicFramePr>
          <p:xfrm>
            <a:off x="855" y="2391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254000" imgH="431800" progId="Equation.DSMT4">
                    <p:embed/>
                  </p:oleObj>
                </mc:Choice>
                <mc:Fallback>
                  <p:oleObj name="" r:id="rId5" imgW="254000" imgH="4318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5" y="2391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37"/>
            <p:cNvGraphicFramePr>
              <a:graphicFrameLocks noChangeAspect="1"/>
            </p:cNvGraphicFramePr>
            <p:nvPr/>
          </p:nvGraphicFramePr>
          <p:xfrm>
            <a:off x="1554" y="2382"/>
            <a:ext cx="2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228600" imgH="393700" progId="Equation.DSMT4">
                    <p:embed/>
                  </p:oleObj>
                </mc:Choice>
                <mc:Fallback>
                  <p:oleObj name="" r:id="rId7" imgW="228600" imgH="3937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4" y="2382"/>
                          <a:ext cx="22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Rectangle 43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88" name="Group 44"/>
          <p:cNvGrpSpPr/>
          <p:nvPr/>
        </p:nvGrpSpPr>
        <p:grpSpPr>
          <a:xfrm>
            <a:off x="685800" y="4386263"/>
            <a:ext cx="5181600" cy="1363662"/>
            <a:chOff x="432" y="2763"/>
            <a:chExt cx="3264" cy="859"/>
          </a:xfrm>
        </p:grpSpPr>
        <p:sp>
          <p:nvSpPr>
            <p:cNvPr id="7183" name="Text Box 41"/>
            <p:cNvSpPr txBox="1"/>
            <p:nvPr/>
          </p:nvSpPr>
          <p:spPr>
            <a:xfrm>
              <a:off x="432" y="3081"/>
              <a:ext cx="32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Theo bài ra có hệ pt :</a:t>
              </a:r>
              <a:r>
                <a:rPr lang="en-US" altLang="vi-VN" sz="1800" dirty="0"/>
                <a:t> </a:t>
              </a:r>
              <a:endParaRPr lang="en-US" altLang="vi-VN" sz="1800" dirty="0"/>
            </a:p>
          </p:txBody>
        </p:sp>
        <p:graphicFrame>
          <p:nvGraphicFramePr>
            <p:cNvPr id="7184" name="Object 42"/>
            <p:cNvGraphicFramePr>
              <a:graphicFrameLocks noChangeAspect="1"/>
            </p:cNvGraphicFramePr>
            <p:nvPr/>
          </p:nvGraphicFramePr>
          <p:xfrm>
            <a:off x="1872" y="2763"/>
            <a:ext cx="1104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1282700" imgH="1003300" progId="Equation.DSMT4">
                    <p:embed/>
                  </p:oleObj>
                </mc:Choice>
                <mc:Fallback>
                  <p:oleObj name="" r:id="rId9" imgW="1282700" imgH="1003300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72" y="2763"/>
                          <a:ext cx="1104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89" name="Text Box 45"/>
          <p:cNvSpPr txBox="1"/>
          <p:nvPr/>
        </p:nvSpPr>
        <p:spPr>
          <a:xfrm>
            <a:off x="533400" y="5791200"/>
            <a:ext cx="60198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 hệ pt trên, ta được: x = 12; y = 8</a:t>
            </a:r>
            <a:endParaRPr lang="en-US" altLang="vi-VN" sz="1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Trả lời:  ….</a:t>
            </a:r>
            <a:endParaRPr lang="en-US" altLang="vi-VN" sz="1800" dirty="0"/>
          </a:p>
        </p:txBody>
      </p:sp>
      <p:sp>
        <p:nvSpPr>
          <p:cNvPr id="7180" name="Date Placeholder 1"/>
          <p:cNvSpPr txBox="1">
            <a:spLocks noGrp="1"/>
          </p:cNvSpPr>
          <p:nvPr>
            <p:ph type="dt" sz="half" idx="10"/>
          </p:nvPr>
        </p:nvSpPr>
        <p:spPr>
          <a:xfrm>
            <a:off x="5181600" y="6245225"/>
            <a:ext cx="2133600" cy="476250"/>
          </a:xfrm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7181" name="Footer Placeholder 2"/>
          <p:cNvSpPr txBox="1">
            <a:spLocks noGrp="1"/>
          </p:cNvSpPr>
          <p:nvPr>
            <p:ph type="ftr" sz="quarter" idx="11"/>
          </p:nvPr>
        </p:nvSpPr>
        <p:spPr>
          <a:xfrm>
            <a:off x="6248400" y="6245225"/>
            <a:ext cx="2895600" cy="476250"/>
          </a:xfrm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7182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0" grpId="0"/>
      <p:bldP spid="6171" grpId="0"/>
      <p:bldP spid="6172" grpId="0"/>
      <p:bldP spid="6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4"/>
          <p:cNvSpPr txBox="1"/>
          <p:nvPr/>
        </p:nvSpPr>
        <p:spPr>
          <a:xfrm>
            <a:off x="838200" y="304800"/>
            <a:ext cx="7848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fr-FR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r>
              <a:rPr lang="vi-VN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vi-VN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vi-VN" sz="1800" b="1" dirty="0">
                <a:solidFill>
                  <a:srgbClr val="0070C0"/>
                </a:solidFill>
              </a:rPr>
              <a:t>Các BT trong SGK: 3</a:t>
            </a:r>
            <a:r>
              <a:rPr lang="vi-VN" altLang="vi-VN" sz="1800" b="1" dirty="0">
                <a:solidFill>
                  <a:srgbClr val="0070C0"/>
                </a:solidFill>
              </a:rPr>
              <a:t>4</a:t>
            </a:r>
            <a:r>
              <a:rPr lang="fr-FR" altLang="vi-VN" sz="1800" b="1" dirty="0">
                <a:solidFill>
                  <a:srgbClr val="0070C0"/>
                </a:solidFill>
              </a:rPr>
              <a:t>; 35 ; 3</a:t>
            </a:r>
            <a:r>
              <a:rPr lang="vi-VN" altLang="vi-VN" sz="1800" b="1" dirty="0">
                <a:solidFill>
                  <a:srgbClr val="0070C0"/>
                </a:solidFill>
              </a:rPr>
              <a:t>8; 39)</a:t>
            </a:r>
            <a:r>
              <a:rPr lang="fr-FR" altLang="vi-VN" sz="1800" dirty="0">
                <a:solidFill>
                  <a:srgbClr val="0070C0"/>
                </a:solidFill>
              </a:rPr>
              <a:t> </a:t>
            </a:r>
            <a:endParaRPr lang="en-US" altLang="vi-VN" sz="1800" dirty="0">
              <a:solidFill>
                <a:srgbClr val="0070C0"/>
              </a:solidFill>
            </a:endParaRPr>
          </a:p>
        </p:txBody>
      </p:sp>
      <p:sp>
        <p:nvSpPr>
          <p:cNvPr id="819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819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8197" name="Date Placeholder 1"/>
          <p:cNvSpPr txBox="1">
            <a:spLocks noGrp="1"/>
          </p:cNvSpPr>
          <p:nvPr>
            <p:ph type="dt" sz="half" idx="10"/>
          </p:nvPr>
        </p:nvSpPr>
        <p:spPr>
          <a:xfrm>
            <a:off x="4876800" y="6245225"/>
            <a:ext cx="2133600" cy="476250"/>
          </a:xfrm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8198" name="Footer Placeholder 2"/>
          <p:cNvSpPr txBox="1">
            <a:spLocks noGrp="1"/>
          </p:cNvSpPr>
          <p:nvPr>
            <p:ph type="ftr" sz="quarter" idx="11"/>
          </p:nvPr>
        </p:nvSpPr>
        <p:spPr>
          <a:xfrm>
            <a:off x="6019800" y="6242050"/>
            <a:ext cx="2895600" cy="476250"/>
          </a:xfrm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8199" name="TextBox 14"/>
          <p:cNvSpPr txBox="1"/>
          <p:nvPr/>
        </p:nvSpPr>
        <p:spPr>
          <a:xfrm>
            <a:off x="228600" y="979488"/>
            <a:ext cx="868680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Ta có số cây trong vườn là: xy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Nếu tăng 8 luống và mỗi luống giảm 3 cây thì số cây trong vườn giảm đi 54 cây nên có pt: (x+8)(y-3) = xy-54.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Nếu giảm 4 luống, mỗi luống tăng 2 cây thì số cây tăng thêm 32 cây nên ta có pt: (x-4)(y+2) = xy + 32.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Ta có hệ pt: 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 </a:t>
            </a:r>
            <a:endParaRPr lang="vi-VN" altLang="vi-VN" sz="1800" dirty="0"/>
          </a:p>
        </p:txBody>
      </p:sp>
      <p:pic>
        <p:nvPicPr>
          <p:cNvPr id="8200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6263" y="3276600"/>
            <a:ext cx="2420937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1" name="TextBox 2"/>
          <p:cNvSpPr txBox="1"/>
          <p:nvPr/>
        </p:nvSpPr>
        <p:spPr>
          <a:xfrm>
            <a:off x="430213" y="1382713"/>
            <a:ext cx="741838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>
                <a:solidFill>
                  <a:srgbClr val="000000"/>
                </a:solidFill>
              </a:rPr>
              <a:t>- Gọi số luống là x . Số cây trong 1 luống là y . ĐK: x,y     N, x&gt;4 y&gt;3)</a:t>
            </a:r>
            <a:endParaRPr lang="vi-VN" altLang="vi-VN" sz="1800" dirty="0">
              <a:solidFill>
                <a:srgbClr val="000000"/>
              </a:solidFill>
            </a:endParaRPr>
          </a:p>
        </p:txBody>
      </p:sp>
      <p:pic>
        <p:nvPicPr>
          <p:cNvPr id="8202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427163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3" name="Slide Number Placeholder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430213" y="979488"/>
            <a:ext cx="34559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b="1" dirty="0">
                <a:solidFill>
                  <a:srgbClr val="FF0000"/>
                </a:solidFill>
              </a:rPr>
              <a:t>* Bài 34 (SGK - 24):</a:t>
            </a:r>
            <a:endParaRPr lang="vi-VN" altLang="vi-VN" sz="1800" b="1" dirty="0">
              <a:solidFill>
                <a:srgbClr val="FF0000"/>
              </a:solidFill>
            </a:endParaRPr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430213" y="4267200"/>
            <a:ext cx="658018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vi-VN" dirty="0">
                <a:latin typeface="Arial" panose="020B0604020202020204" pitchFamily="34" charset="0"/>
              </a:rPr>
              <a:t>Giải hệ pt trên ta được:  x = 50 và y = 15 (thỏa mãn ĐK)</a:t>
            </a:r>
            <a:endParaRPr lang="vi-VN" altLang="vi-VN" dirty="0"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800600"/>
            <a:ext cx="6400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vi-VN" dirty="0">
                <a:latin typeface="Arial" panose="020B0604020202020204" pitchFamily="34" charset="0"/>
              </a:rPr>
              <a:t>Vậy số cây rau trong vườn là: 50.15 = 750 cây.</a:t>
            </a:r>
            <a:endParaRPr lang="vi-VN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1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Date Placeholder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dirty="0"/>
              <a:t>25/01/2021</a:t>
            </a:r>
            <a:endParaRPr lang="en-US" altLang="vi-VN" sz="1400" dirty="0"/>
          </a:p>
        </p:txBody>
      </p:sp>
      <p:sp>
        <p:nvSpPr>
          <p:cNvPr id="9219" name="Footer Placeholder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pic>
        <p:nvPicPr>
          <p:cNvPr id="9220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813" y="217488"/>
            <a:ext cx="7826375" cy="2414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TextBox 10"/>
          <p:cNvSpPr txBox="1"/>
          <p:nvPr/>
        </p:nvSpPr>
        <p:spPr>
          <a:xfrm>
            <a:off x="457200" y="2743200"/>
            <a:ext cx="845820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: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Từ đó căn cứ vào đề bài ta lập hpt: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 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Giải hệ pt trên, ta được : x = 0,5 và y = 1,5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Vậy: - Giá tiền loại hàng thứ nhất không kể thuế VAT là 0,5 triệu đồng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Giá tiền loại hàng thứ nhất không kể thuế AT là 1,5 triệu đồng</a:t>
            </a:r>
            <a:endParaRPr lang="vi-VN" altLang="vi-VN" sz="1800" dirty="0"/>
          </a:p>
        </p:txBody>
      </p:sp>
      <p:sp>
        <p:nvSpPr>
          <p:cNvPr id="922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</p:txBody>
      </p:sp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4191000" y="3729038"/>
          <a:ext cx="2667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358900" imgH="838200" progId="Equation.DSMT4">
                  <p:embed/>
                </p:oleObj>
              </mc:Choice>
              <mc:Fallback>
                <p:oleObj name="" r:id="rId2" imgW="1358900" imgH="8382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1000" y="3729038"/>
                        <a:ext cx="2667000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Slide Number Placeholder 1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2667000"/>
            <a:ext cx="411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b="1" dirty="0">
                <a:solidFill>
                  <a:srgbClr val="FF0000"/>
                </a:solidFill>
              </a:rPr>
              <a:t>4.Bài 39/25/SGK</a:t>
            </a:r>
            <a:endParaRPr lang="vi-VN" altLang="vi-VN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971800"/>
            <a:ext cx="82565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Gọi giá tiền loại hàng thứ nhất không kể thế VAT là x(triệu đồng).Giá tiền loại hàng thứ hai  không kể thế VAT là y (triệu đồng). Đ/K: x,y&gt;0. </a:t>
            </a:r>
            <a:endParaRPr lang="vi-VN" alt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b="1" dirty="0">
                <a:solidFill>
                  <a:srgbClr val="FF0000"/>
                </a:solidFill>
              </a:rPr>
              <a:t>25/01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10243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ĐỖ QUANG MINH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10244" name="TextBox 3"/>
          <p:cNvSpPr txBox="1"/>
          <p:nvPr/>
        </p:nvSpPr>
        <p:spPr>
          <a:xfrm>
            <a:off x="1143000" y="76200"/>
            <a:ext cx="5257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altLang="vi-VN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5" name="TextBox 4"/>
          <p:cNvSpPr txBox="1"/>
          <p:nvPr/>
        </p:nvSpPr>
        <p:spPr>
          <a:xfrm>
            <a:off x="152400" y="762000"/>
            <a:ext cx="899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285750" lvl="0" indent="-285750" eaLnBrk="1" hangingPunct="1">
              <a:spcBef>
                <a:spcPct val="0"/>
              </a:spcBef>
            </a:pPr>
            <a:r>
              <a:rPr lang="vi-VN" altLang="vi-VN" sz="2400" dirty="0"/>
              <a:t>BVH: Xem lại các BT đã giải tại lớp</a:t>
            </a:r>
            <a:endParaRPr lang="vi-VN" altLang="vi-VN" sz="2400" dirty="0"/>
          </a:p>
          <a:p>
            <a:pPr marL="285750" lvl="0" indent="-285750" eaLnBrk="1" hangingPunct="1">
              <a:spcBef>
                <a:spcPct val="0"/>
              </a:spcBef>
            </a:pPr>
            <a:r>
              <a:rPr lang="vi-VN" altLang="vi-VN" sz="2400" dirty="0"/>
              <a:t>BSH: Hàm số y = ax</a:t>
            </a:r>
            <a:r>
              <a:rPr lang="vi-VN" altLang="vi-VN" sz="2400" baseline="30000" dirty="0"/>
              <a:t>2</a:t>
            </a:r>
            <a:r>
              <a:rPr lang="vi-VN" altLang="vi-VN" sz="2400" dirty="0"/>
              <a:t> và đồ thị hàm số y = ax</a:t>
            </a:r>
            <a:r>
              <a:rPr lang="vi-VN" altLang="vi-VN" sz="2400" baseline="30000" dirty="0"/>
              <a:t>2</a:t>
            </a:r>
            <a:endParaRPr lang="vi-VN" altLang="vi-VN" sz="2400" dirty="0"/>
          </a:p>
        </p:txBody>
      </p:sp>
      <p:sp>
        <p:nvSpPr>
          <p:cNvPr id="10246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89</Words>
  <Application>WPS Presentation</Application>
  <PresentationFormat>On-screen Show (4:3)</PresentationFormat>
  <Paragraphs>180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8</vt:i4>
      </vt:variant>
    </vt:vector>
  </HeadingPairs>
  <TitlesOfParts>
    <vt:vector size="33" baseType="lpstr">
      <vt:lpstr>Arial</vt:lpstr>
      <vt:lpstr>SimSun</vt:lpstr>
      <vt:lpstr>Wingdings</vt:lpstr>
      <vt:lpstr>Calibri</vt:lpstr>
      <vt:lpstr>.VnUniverse</vt:lpstr>
      <vt:lpstr>Segoe Print</vt:lpstr>
      <vt:lpstr>.VnAristote</vt:lpstr>
      <vt:lpstr>Times New Roman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NH</dc:creator>
  <cp:lastModifiedBy>tinhu</cp:lastModifiedBy>
  <cp:revision>55</cp:revision>
  <dcterms:created xsi:type="dcterms:W3CDTF">2006-12-31T18:41:06Z</dcterms:created>
  <dcterms:modified xsi:type="dcterms:W3CDTF">2021-02-01T13:3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